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04BF996" w14:textId="77777777" w:rsidR="00736F4B" w:rsidRDefault="008528D3">
      <w:r>
        <w:t>Unit 9 Review</w:t>
      </w:r>
      <w:r>
        <w:tab/>
      </w:r>
      <w:r>
        <w:tab/>
      </w:r>
      <w:r>
        <w:tab/>
      </w:r>
      <w:r>
        <w:tab/>
      </w:r>
      <w:r>
        <w:tab/>
        <w:t>Name: ________________________________________</w:t>
      </w:r>
    </w:p>
    <w:p w14:paraId="2DB2ED13" w14:textId="77777777" w:rsidR="008528D3" w:rsidRDefault="008528D3">
      <w:r>
        <w:t>Secondary III</w:t>
      </w:r>
      <w:r>
        <w:tab/>
      </w:r>
      <w:r>
        <w:tab/>
      </w:r>
      <w:r>
        <w:tab/>
      </w:r>
      <w:r>
        <w:tab/>
      </w:r>
      <w:r>
        <w:tab/>
        <w:t>Date: ____________________ Class: ______________</w:t>
      </w:r>
    </w:p>
    <w:p w14:paraId="443DB5DD" w14:textId="77777777" w:rsidR="008528D3" w:rsidRDefault="008528D3"/>
    <w:p w14:paraId="0E76AF76" w14:textId="77777777" w:rsidR="008528D3" w:rsidRDefault="008528D3">
      <w:r>
        <w:t xml:space="preserve">Evaluate the following for </w:t>
      </w:r>
      <w:r w:rsidRPr="008528D3">
        <w:rPr>
          <w:position w:val="-6"/>
        </w:rPr>
        <w:object w:dxaOrig="200" w:dyaOrig="280" w14:anchorId="661223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4pt" o:ole="">
            <v:imagedata r:id="rId5" o:title=""/>
          </v:shape>
          <o:OLEObject Type="Embed" ProgID="Equation.3" ShapeID="_x0000_i1025" DrawAspect="Content" ObjectID="_1360649477" r:id="rId6"/>
        </w:object>
      </w:r>
    </w:p>
    <w:p w14:paraId="7A3602FA" w14:textId="77777777" w:rsidR="008528D3" w:rsidRDefault="008528D3">
      <w:r>
        <w:t xml:space="preserve">1. </w:t>
      </w:r>
      <w:r w:rsidR="006130F8" w:rsidRPr="008528D3">
        <w:rPr>
          <w:position w:val="-24"/>
        </w:rPr>
        <w:object w:dxaOrig="2300" w:dyaOrig="680" w14:anchorId="60DB760B">
          <v:shape id="_x0000_i1026" type="#_x0000_t75" style="width:115pt;height:34pt" o:ole="">
            <v:imagedata r:id="rId7" o:title=""/>
          </v:shape>
          <o:OLEObject Type="Embed" ProgID="Equation.3" ShapeID="_x0000_i1026" DrawAspect="Content" ObjectID="_1360649478" r:id="rId8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2.  </w:t>
      </w:r>
      <w:r w:rsidR="000D6178" w:rsidRPr="000D6178">
        <w:rPr>
          <w:position w:val="-10"/>
        </w:rPr>
        <w:object w:dxaOrig="2360" w:dyaOrig="380" w14:anchorId="5E4C6CE5">
          <v:shape id="_x0000_i1027" type="#_x0000_t75" style="width:118pt;height:19pt" o:ole="">
            <v:imagedata r:id="rId9" o:title=""/>
          </v:shape>
          <o:OLEObject Type="Embed" ProgID="Equation.DSMT4" ShapeID="_x0000_i1027" DrawAspect="Content" ObjectID="_1360649479" r:id="rId10"/>
        </w:object>
      </w:r>
    </w:p>
    <w:p w14:paraId="051D2B1B" w14:textId="77777777" w:rsidR="008528D3" w:rsidRDefault="008528D3"/>
    <w:p w14:paraId="4B0B6F11" w14:textId="77777777" w:rsidR="008528D3" w:rsidRDefault="008528D3"/>
    <w:p w14:paraId="10B0CB3A" w14:textId="77777777" w:rsidR="008528D3" w:rsidRDefault="008528D3">
      <w:r>
        <w:t xml:space="preserve">3.  </w:t>
      </w:r>
      <w:r w:rsidRPr="008528D3">
        <w:rPr>
          <w:position w:val="-10"/>
        </w:rPr>
        <w:object w:dxaOrig="2220" w:dyaOrig="380" w14:anchorId="34FA726C">
          <v:shape id="_x0000_i1028" type="#_x0000_t75" style="width:111pt;height:19pt" o:ole="">
            <v:imagedata r:id="rId11" o:title=""/>
          </v:shape>
          <o:OLEObject Type="Embed" ProgID="Equation.3" ShapeID="_x0000_i1028" DrawAspect="Content" ObjectID="_1360649480" r:id="rId12"/>
        </w:object>
      </w:r>
      <w:r w:rsidR="00F03758">
        <w:tab/>
      </w:r>
      <w:r w:rsidR="00F03758">
        <w:tab/>
      </w:r>
      <w:r w:rsidR="00F03758">
        <w:tab/>
      </w:r>
      <w:r w:rsidR="00F03758">
        <w:tab/>
        <w:t xml:space="preserve">4.   </w:t>
      </w:r>
      <w:r w:rsidR="004550E2" w:rsidRPr="004550E2">
        <w:rPr>
          <w:position w:val="-10"/>
        </w:rPr>
        <w:object w:dxaOrig="1880" w:dyaOrig="320" w14:anchorId="07045BED">
          <v:shape id="_x0000_i1029" type="#_x0000_t75" style="width:94pt;height:16pt" o:ole="">
            <v:imagedata r:id="rId13" o:title=""/>
          </v:shape>
          <o:OLEObject Type="Embed" ProgID="Equation.3" ShapeID="_x0000_i1029" DrawAspect="Content" ObjectID="_1360649481" r:id="rId14"/>
        </w:object>
      </w:r>
    </w:p>
    <w:p w14:paraId="697120B2" w14:textId="77777777" w:rsidR="008528D3" w:rsidRDefault="008528D3"/>
    <w:p w14:paraId="34004872" w14:textId="77777777" w:rsidR="008528D3" w:rsidRDefault="008528D3"/>
    <w:p w14:paraId="09E819F4" w14:textId="77777777" w:rsidR="004550E2" w:rsidRDefault="004550E2">
      <w:r>
        <w:t>Evaluate the following without a calculator</w:t>
      </w:r>
    </w:p>
    <w:p w14:paraId="283865A2" w14:textId="77777777" w:rsidR="004550E2" w:rsidRDefault="004550E2">
      <w:r>
        <w:t xml:space="preserve">5.  </w:t>
      </w:r>
      <w:r w:rsidRPr="004550E2">
        <w:rPr>
          <w:position w:val="-24"/>
        </w:rPr>
        <w:object w:dxaOrig="720" w:dyaOrig="620" w14:anchorId="4D473989">
          <v:shape id="_x0000_i1030" type="#_x0000_t75" style="width:36pt;height:31pt" o:ole="">
            <v:imagedata r:id="rId15" o:title=""/>
          </v:shape>
          <o:OLEObject Type="Embed" ProgID="Equation.3" ShapeID="_x0000_i1030" DrawAspect="Content" ObjectID="_1360649482" r:id="rId16"/>
        </w:object>
      </w:r>
      <w:r>
        <w:tab/>
      </w:r>
      <w:r>
        <w:tab/>
        <w:t xml:space="preserve">6.  </w:t>
      </w:r>
      <w:r w:rsidRPr="004550E2">
        <w:rPr>
          <w:position w:val="-24"/>
        </w:rPr>
        <w:object w:dxaOrig="820" w:dyaOrig="620" w14:anchorId="40771D94">
          <v:shape id="_x0000_i1031" type="#_x0000_t75" style="width:41pt;height:31pt" o:ole="">
            <v:imagedata r:id="rId17" o:title=""/>
          </v:shape>
          <o:OLEObject Type="Embed" ProgID="Equation.3" ShapeID="_x0000_i1031" DrawAspect="Content" ObjectID="_1360649483" r:id="rId18"/>
        </w:object>
      </w:r>
      <w:r>
        <w:tab/>
      </w:r>
      <w:r>
        <w:tab/>
        <w:t xml:space="preserve">7.  </w:t>
      </w:r>
      <w:r w:rsidRPr="004550E2">
        <w:rPr>
          <w:position w:val="-24"/>
        </w:rPr>
        <w:object w:dxaOrig="680" w:dyaOrig="620" w14:anchorId="34B68451">
          <v:shape id="_x0000_i1032" type="#_x0000_t75" style="width:34pt;height:31pt" o:ole="">
            <v:imagedata r:id="rId19" o:title=""/>
          </v:shape>
          <o:OLEObject Type="Embed" ProgID="Equation.3" ShapeID="_x0000_i1032" DrawAspect="Content" ObjectID="_1360649484" r:id="rId20"/>
        </w:object>
      </w:r>
      <w:r>
        <w:tab/>
      </w:r>
      <w:r>
        <w:tab/>
        <w:t xml:space="preserve">8.  </w:t>
      </w:r>
      <w:r w:rsidRPr="004550E2">
        <w:rPr>
          <w:position w:val="-24"/>
        </w:rPr>
        <w:object w:dxaOrig="600" w:dyaOrig="620" w14:anchorId="58FEF130">
          <v:shape id="_x0000_i1033" type="#_x0000_t75" style="width:30pt;height:31pt" o:ole="">
            <v:imagedata r:id="rId21" o:title=""/>
          </v:shape>
          <o:OLEObject Type="Embed" ProgID="Equation.3" ShapeID="_x0000_i1033" DrawAspect="Content" ObjectID="_1360649485" r:id="rId22"/>
        </w:object>
      </w:r>
    </w:p>
    <w:p w14:paraId="169FAFFA" w14:textId="77777777" w:rsidR="008528D3" w:rsidRDefault="008528D3"/>
    <w:p w14:paraId="072EBF2C" w14:textId="77777777" w:rsidR="004550E2" w:rsidRDefault="004550E2"/>
    <w:p w14:paraId="1AB5AF78" w14:textId="77777777" w:rsidR="00283F84" w:rsidRDefault="00283F84">
      <w:r>
        <w:t>State which quadrants the following functions are positive in</w:t>
      </w:r>
    </w:p>
    <w:p w14:paraId="0EAC9ACF" w14:textId="77777777" w:rsidR="00283F84" w:rsidRDefault="00283F84">
      <w:r>
        <w:t>9.  Sine</w:t>
      </w:r>
      <w:r>
        <w:tab/>
      </w:r>
      <w:r>
        <w:tab/>
      </w:r>
      <w:r>
        <w:tab/>
        <w:t>10.  Cosine</w:t>
      </w:r>
      <w:r>
        <w:tab/>
      </w:r>
      <w:r>
        <w:tab/>
      </w:r>
      <w:r>
        <w:tab/>
      </w:r>
      <w:r>
        <w:tab/>
        <w:t xml:space="preserve">11. Tangent </w:t>
      </w:r>
    </w:p>
    <w:p w14:paraId="4FCC0950" w14:textId="77777777" w:rsidR="00283F84" w:rsidRDefault="00283F84"/>
    <w:p w14:paraId="618E2724" w14:textId="77777777" w:rsidR="00283F84" w:rsidRDefault="00283F84"/>
    <w:p w14:paraId="25806B31" w14:textId="37B8D5DE" w:rsidR="00283F84" w:rsidRDefault="00283F84">
      <w:r>
        <w:t xml:space="preserve">Find the nearest positive and negative co-terminal angles with the following and state the reference angle.  </w:t>
      </w:r>
    </w:p>
    <w:p w14:paraId="2768BB0D" w14:textId="5F796A70" w:rsidR="008528D3" w:rsidRDefault="00283F84">
      <w:r>
        <w:t xml:space="preserve">12.   </w:t>
      </w:r>
      <w:r w:rsidR="00600DFE">
        <w:t xml:space="preserve"> </w:t>
      </w:r>
      <w:r w:rsidRPr="00283F84">
        <w:rPr>
          <w:position w:val="-24"/>
        </w:rPr>
        <w:object w:dxaOrig="400" w:dyaOrig="620" w14:anchorId="4309EBC8">
          <v:shape id="_x0000_i1034" type="#_x0000_t75" style="width:20pt;height:31pt" o:ole="">
            <v:imagedata r:id="rId23" o:title=""/>
          </v:shape>
          <o:OLEObject Type="Embed" ProgID="Equation.3" ShapeID="_x0000_i1034" DrawAspect="Content" ObjectID="_1360649486" r:id="rId24"/>
        </w:object>
      </w:r>
      <w:r>
        <w:tab/>
      </w:r>
      <w:r>
        <w:tab/>
        <w:t xml:space="preserve">13.  </w:t>
      </w:r>
      <w:r w:rsidRPr="00283F84">
        <w:rPr>
          <w:position w:val="-4"/>
        </w:rPr>
        <w:object w:dxaOrig="500" w:dyaOrig="300" w14:anchorId="18E0A9DB">
          <v:shape id="_x0000_i1035" type="#_x0000_t75" style="width:25pt;height:15pt" o:ole="">
            <v:imagedata r:id="rId25" o:title=""/>
          </v:shape>
          <o:OLEObject Type="Embed" ProgID="Equation.3" ShapeID="_x0000_i1035" DrawAspect="Content" ObjectID="_1360649487" r:id="rId26"/>
        </w:object>
      </w:r>
      <w:r>
        <w:tab/>
      </w:r>
      <w:r>
        <w:tab/>
        <w:t xml:space="preserve">14.  </w:t>
      </w:r>
      <w:r w:rsidRPr="00283F84">
        <w:rPr>
          <w:position w:val="-24"/>
        </w:rPr>
        <w:object w:dxaOrig="400" w:dyaOrig="620" w14:anchorId="068F3867">
          <v:shape id="_x0000_i1036" type="#_x0000_t75" style="width:20pt;height:31pt" o:ole="">
            <v:imagedata r:id="rId27" o:title=""/>
          </v:shape>
          <o:OLEObject Type="Embed" ProgID="Equation.3" ShapeID="_x0000_i1036" DrawAspect="Content" ObjectID="_1360649488" r:id="rId28"/>
        </w:object>
      </w:r>
      <w:r>
        <w:tab/>
      </w:r>
      <w:r>
        <w:tab/>
        <w:t xml:space="preserve">15.  </w:t>
      </w:r>
      <w:r w:rsidRPr="00283F84">
        <w:rPr>
          <w:position w:val="-4"/>
        </w:rPr>
        <w:object w:dxaOrig="500" w:dyaOrig="300" w14:anchorId="4FF53A2E">
          <v:shape id="_x0000_i1037" type="#_x0000_t75" style="width:25pt;height:15pt" o:ole="">
            <v:imagedata r:id="rId29" o:title=""/>
          </v:shape>
          <o:OLEObject Type="Embed" ProgID="Equation.3" ShapeID="_x0000_i1037" DrawAspect="Content" ObjectID="_1360649489" r:id="rId30"/>
        </w:object>
      </w:r>
    </w:p>
    <w:p w14:paraId="12EBF4D7" w14:textId="77777777" w:rsidR="00C57A7B" w:rsidRDefault="00C57A7B"/>
    <w:p w14:paraId="011C93A2" w14:textId="77777777" w:rsidR="00C57A7B" w:rsidRDefault="00C57A7B"/>
    <w:p w14:paraId="405851D1" w14:textId="77777777" w:rsidR="00C57A7B" w:rsidRDefault="00C57A7B"/>
    <w:p w14:paraId="17479FF6" w14:textId="4A42540F" w:rsidR="00C57A7B" w:rsidRDefault="00FE0092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4C71534" wp14:editId="7FB49427">
                <wp:simplePos x="0" y="0"/>
                <wp:positionH relativeFrom="column">
                  <wp:posOffset>4572000</wp:posOffset>
                </wp:positionH>
                <wp:positionV relativeFrom="paragraph">
                  <wp:posOffset>562610</wp:posOffset>
                </wp:positionV>
                <wp:extent cx="457200" cy="342900"/>
                <wp:effectExtent l="0" t="0" r="0" b="12700"/>
                <wp:wrapSquare wrapText="bothSides"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D26D5F" w14:textId="7D39EFA8" w:rsidR="003D0B1E" w:rsidRDefault="003D0B1E" w:rsidP="00871CDC">
                            <w:r>
                              <w:t>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6" o:spid="_x0000_s1026" type="#_x0000_t202" style="position:absolute;margin-left:5in;margin-top:44.3pt;width:36pt;height:27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" filled="f" stroked="f">
                <v:textbox>
                  <w:txbxContent>
                    <w:p w14:paraId="5BD26D5F" w14:textId="7D39EFA8" w:rsidR="003D0B1E" w:rsidRDefault="003D0B1E" w:rsidP="00871CDC">
                      <w:r>
                        <w:t>1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EF4975C" wp14:editId="382BB467">
                <wp:simplePos x="0" y="0"/>
                <wp:positionH relativeFrom="column">
                  <wp:posOffset>3886200</wp:posOffset>
                </wp:positionH>
                <wp:positionV relativeFrom="paragraph">
                  <wp:posOffset>1362710</wp:posOffset>
                </wp:positionV>
                <wp:extent cx="457200" cy="342900"/>
                <wp:effectExtent l="0" t="0" r="0" b="12700"/>
                <wp:wrapSquare wrapText="bothSides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C57889" w14:textId="61271EB8" w:rsidR="003D0B1E" w:rsidRDefault="003D0B1E" w:rsidP="00FE0092">
                            <w:proofErr w:type="gramStart"/>
                            <w:r>
                              <w:t>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7" o:spid="_x0000_s1027" type="#_x0000_t202" style="position:absolute;margin-left:306pt;margin-top:107.3pt;width:36pt;height:27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" filled="f" stroked="f">
                <v:textbox>
                  <w:txbxContent>
                    <w:p w14:paraId="33C57889" w14:textId="61271EB8" w:rsidR="003D0B1E" w:rsidRDefault="003D0B1E" w:rsidP="00FE0092">
                      <w:proofErr w:type="gramStart"/>
                      <w:r>
                        <w:t>k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1FD9501A" wp14:editId="3EBEC8D7">
                <wp:simplePos x="0" y="0"/>
                <wp:positionH relativeFrom="column">
                  <wp:posOffset>3200400</wp:posOffset>
                </wp:positionH>
                <wp:positionV relativeFrom="paragraph">
                  <wp:posOffset>105410</wp:posOffset>
                </wp:positionV>
                <wp:extent cx="1600200" cy="1028700"/>
                <wp:effectExtent l="6350" t="0" r="31750" b="31750"/>
                <wp:wrapNone/>
                <wp:docPr id="5" name="Right Tri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600200" cy="1028700"/>
                        </a:xfrm>
                        <a:prstGeom prst="rt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05263" w14:textId="77777777" w:rsidR="003D0B1E" w:rsidRDefault="003D0B1E" w:rsidP="00871CDC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" coordsize="21600,21600" o:spt="6" path="m0,0l0,21600,21600,21600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5" o:spid="_x0000_s1028" type="#_x0000_t6" style="position:absolute;margin-left:252pt;margin-top:8.3pt;width:126pt;height:81pt;rotation:-90;z-index:-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" filled="f" strokecolor="black [3213]">
                <v:textbox>
                  <w:txbxContent>
                    <w:p w14:paraId="57005263" w14:textId="77777777" w:rsidR="003D0B1E" w:rsidRDefault="003D0B1E" w:rsidP="00871CDC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6AA6BA2" wp14:editId="2258ABAD">
                <wp:simplePos x="0" y="0"/>
                <wp:positionH relativeFrom="column">
                  <wp:posOffset>4229100</wp:posOffset>
                </wp:positionH>
                <wp:positionV relativeFrom="paragraph">
                  <wp:posOffset>105410</wp:posOffset>
                </wp:positionV>
                <wp:extent cx="457200" cy="342900"/>
                <wp:effectExtent l="0" t="0" r="0" b="1270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1F60CD" w14:textId="4FB23314" w:rsidR="003D0B1E" w:rsidRPr="00871CDC" w:rsidRDefault="003D0B1E" w:rsidP="00FE0092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18</w:t>
                            </w:r>
                            <w:r>
                              <w:rPr>
                                <w:rFonts w:ascii="Cambria" w:hAnsi="Cambria"/>
                                <w:vertAlign w:val="superscript"/>
                              </w:rPr>
                              <w:t>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8" o:spid="_x0000_s1029" type="#_x0000_t202" style="position:absolute;margin-left:333pt;margin-top:8.3pt;width:36pt;height:27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" filled="f" stroked="f">
                <v:textbox>
                  <w:txbxContent>
                    <w:p w14:paraId="5A1F60CD" w14:textId="4FB23314" w:rsidR="003D0B1E" w:rsidRPr="00871CDC" w:rsidRDefault="003D0B1E" w:rsidP="00FE0092">
                      <w:pPr>
                        <w:rPr>
                          <w:vertAlign w:val="superscript"/>
                        </w:rPr>
                      </w:pPr>
                      <w:r>
                        <w:t>18</w:t>
                      </w:r>
                      <w:r>
                        <w:rPr>
                          <w:rFonts w:ascii="Cambria" w:hAnsi="Cambria"/>
                          <w:vertAlign w:val="superscript"/>
                        </w:rPr>
                        <w:t>°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57A7B">
        <w:t>Solve for the missing value</w:t>
      </w:r>
    </w:p>
    <w:p w14:paraId="31D067ED" w14:textId="3D01036E" w:rsidR="00C57A7B" w:rsidRDefault="00C57A7B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348620EF" wp14:editId="3C93B8EC">
                <wp:simplePos x="0" y="0"/>
                <wp:positionH relativeFrom="column">
                  <wp:posOffset>342900</wp:posOffset>
                </wp:positionH>
                <wp:positionV relativeFrom="paragraph">
                  <wp:posOffset>155575</wp:posOffset>
                </wp:positionV>
                <wp:extent cx="1600200" cy="1028700"/>
                <wp:effectExtent l="0" t="0" r="25400" b="38100"/>
                <wp:wrapNone/>
                <wp:docPr id="1" name="Right Tri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0200" cy="1028700"/>
                        </a:xfrm>
                        <a:prstGeom prst="rt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EA1A36" w14:textId="0AD0A20C" w:rsidR="003D0B1E" w:rsidRDefault="003D0B1E" w:rsidP="00C57A7B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Right Triangle 1" o:spid="_x0000_s1030" type="#_x0000_t6" style="position:absolute;margin-left:27pt;margin-top:12.25pt;width:126pt;height:81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" filled="f" strokecolor="black [3213]">
                <v:textbox>
                  <w:txbxContent>
                    <w:p w14:paraId="41EA1A36" w14:textId="0AD0A20C" w:rsidR="003D0B1E" w:rsidRDefault="003D0B1E" w:rsidP="00C57A7B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77DCA0CF" w14:textId="272E9146" w:rsidR="008528D3" w:rsidRDefault="00FE0092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E192B21" wp14:editId="22AF6C84">
                <wp:simplePos x="0" y="0"/>
                <wp:positionH relativeFrom="column">
                  <wp:posOffset>800100</wp:posOffset>
                </wp:positionH>
                <wp:positionV relativeFrom="paragraph">
                  <wp:posOffset>1005205</wp:posOffset>
                </wp:positionV>
                <wp:extent cx="457200" cy="3429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0F0887" w14:textId="21A6703A" w:rsidR="003D0B1E" w:rsidRDefault="003D0B1E">
                            <w: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" o:spid="_x0000_s1031" type="#_x0000_t202" style="position:absolute;margin-left:63pt;margin-top:79.15pt;width:36pt;height:27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" filled="f" stroked="f">
                <v:textbox>
                  <w:txbxContent>
                    <w:p w14:paraId="1D0F0887" w14:textId="21A6703A" w:rsidR="003D0B1E" w:rsidRDefault="003D0B1E">
                      <w:r>
                        <w:t>1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2E33973" wp14:editId="0C0E7BC8">
                <wp:simplePos x="0" y="0"/>
                <wp:positionH relativeFrom="column">
                  <wp:posOffset>1143000</wp:posOffset>
                </wp:positionH>
                <wp:positionV relativeFrom="paragraph">
                  <wp:posOffset>205105</wp:posOffset>
                </wp:positionV>
                <wp:extent cx="457200" cy="342900"/>
                <wp:effectExtent l="0" t="0" r="0" b="12700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792D55" w14:textId="4434DFBC" w:rsidR="003D0B1E" w:rsidRDefault="003D0B1E" w:rsidP="00871CDC">
                            <w:proofErr w:type="gramStart"/>
                            <w:r>
                              <w:t>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3" o:spid="_x0000_s1032" type="#_x0000_t202" style="position:absolute;margin-left:90pt;margin-top:16.15pt;width:36pt;height:27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" filled="f" stroked="f">
                <v:textbox>
                  <w:txbxContent>
                    <w:p w14:paraId="4F792D55" w14:textId="4434DFBC" w:rsidR="003D0B1E" w:rsidRDefault="003D0B1E" w:rsidP="00871CDC">
                      <w:proofErr w:type="gramStart"/>
                      <w:r>
                        <w:t>k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3E724CF" wp14:editId="0A2A1905">
                <wp:simplePos x="0" y="0"/>
                <wp:positionH relativeFrom="column">
                  <wp:posOffset>1371600</wp:posOffset>
                </wp:positionH>
                <wp:positionV relativeFrom="paragraph">
                  <wp:posOffset>776605</wp:posOffset>
                </wp:positionV>
                <wp:extent cx="457200" cy="342900"/>
                <wp:effectExtent l="0" t="0" r="0" b="12700"/>
                <wp:wrapSquare wrapText="bothSides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F96431" w14:textId="32AA40D8" w:rsidR="003D0B1E" w:rsidRPr="00871CDC" w:rsidRDefault="003D0B1E" w:rsidP="00871CDC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37</w:t>
                            </w:r>
                            <w:r>
                              <w:rPr>
                                <w:rFonts w:ascii="Cambria" w:hAnsi="Cambria"/>
                                <w:vertAlign w:val="superscript"/>
                              </w:rPr>
                              <w:t>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4" o:spid="_x0000_s1033" type="#_x0000_t202" style="position:absolute;margin-left:108pt;margin-top:61.15pt;width:36pt;height:27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" filled="f" stroked="f">
                <v:textbox>
                  <w:txbxContent>
                    <w:p w14:paraId="3DF96431" w14:textId="32AA40D8" w:rsidR="003D0B1E" w:rsidRPr="00871CDC" w:rsidRDefault="003D0B1E" w:rsidP="00871CDC">
                      <w:pPr>
                        <w:rPr>
                          <w:vertAlign w:val="superscript"/>
                        </w:rPr>
                      </w:pPr>
                      <w:r>
                        <w:t>37</w:t>
                      </w:r>
                      <w:r>
                        <w:rPr>
                          <w:rFonts w:ascii="Cambria" w:hAnsi="Cambria"/>
                          <w:vertAlign w:val="superscript"/>
                        </w:rPr>
                        <w:t>°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57A7B">
        <w:t xml:space="preserve">16.  </w:t>
      </w:r>
      <w:r w:rsidR="00871CDC">
        <w:tab/>
      </w:r>
      <w:r w:rsidR="00871CDC">
        <w:tab/>
      </w:r>
      <w:r w:rsidR="00871CDC">
        <w:tab/>
      </w:r>
      <w:r w:rsidR="00871CDC">
        <w:tab/>
      </w:r>
      <w:r w:rsidR="00871CDC">
        <w:tab/>
      </w:r>
      <w:r w:rsidR="00871CDC">
        <w:tab/>
      </w:r>
      <w:r w:rsidR="00871CDC">
        <w:tab/>
        <w:t xml:space="preserve">17.  </w:t>
      </w:r>
    </w:p>
    <w:p w14:paraId="4DA499F9" w14:textId="77777777" w:rsidR="00FE0092" w:rsidRDefault="00FE0092"/>
    <w:p w14:paraId="3EB3BE66" w14:textId="77777777" w:rsidR="00FE0092" w:rsidRDefault="00FE0092"/>
    <w:p w14:paraId="109C19D6" w14:textId="77777777" w:rsidR="00FE0092" w:rsidRDefault="00FE0092"/>
    <w:p w14:paraId="4F97E4DB" w14:textId="77777777" w:rsidR="00FE0092" w:rsidRDefault="00FE0092"/>
    <w:p w14:paraId="113395A8" w14:textId="77777777" w:rsidR="00FE0092" w:rsidRDefault="00FE0092"/>
    <w:p w14:paraId="0300F752" w14:textId="77777777" w:rsidR="00FE0092" w:rsidRDefault="00FE0092"/>
    <w:p w14:paraId="571CBB7C" w14:textId="77777777" w:rsidR="00FE0092" w:rsidRDefault="00FE0092"/>
    <w:p w14:paraId="045174D2" w14:textId="77777777" w:rsidR="00FE0092" w:rsidRDefault="00FE0092"/>
    <w:p w14:paraId="43FB4E91" w14:textId="77777777" w:rsidR="00FE0092" w:rsidRDefault="00FE0092"/>
    <w:p w14:paraId="1B01E5F2" w14:textId="77777777" w:rsidR="00FE0092" w:rsidRDefault="00FE0092"/>
    <w:p w14:paraId="32DF4384" w14:textId="5C0EE5E4" w:rsidR="00FE0092" w:rsidRDefault="00FE0092">
      <w:pPr>
        <w:rPr>
          <w:rFonts w:ascii="Times New Roman" w:hAnsi="Times New Roman" w:cs="Times New Roman"/>
          <w:color w:val="000000"/>
        </w:rPr>
      </w:pPr>
      <w:r>
        <w:t xml:space="preserve">18.  </w:t>
      </w:r>
      <w:proofErr w:type="gramStart"/>
      <w:r>
        <w:t>P(</w:t>
      </w:r>
      <w:proofErr w:type="gramEnd"/>
      <w:r>
        <w:t xml:space="preserve">-3, 10) lies on the terminal side of an angle of rotation </w:t>
      </w:r>
      <w:r w:rsidRPr="009517E5">
        <w:rPr>
          <w:rFonts w:ascii="Times New Roman" w:hAnsi="Times New Roman" w:cs="Times New Roman"/>
          <w:color w:val="000000"/>
        </w:rPr>
        <w:t xml:space="preserve">θ, find </w:t>
      </w:r>
      <w:proofErr w:type="spellStart"/>
      <w:r w:rsidRPr="009517E5">
        <w:rPr>
          <w:rFonts w:ascii="Times New Roman" w:hAnsi="Times New Roman" w:cs="Times New Roman"/>
          <w:color w:val="000000"/>
        </w:rPr>
        <w:t>cosθ</w:t>
      </w:r>
      <w:proofErr w:type="spellEnd"/>
      <w:r w:rsidRPr="009517E5">
        <w:rPr>
          <w:rFonts w:ascii="Times New Roman" w:hAnsi="Times New Roman" w:cs="Times New Roman"/>
          <w:color w:val="000000"/>
        </w:rPr>
        <w:t>.</w:t>
      </w:r>
    </w:p>
    <w:p w14:paraId="74AC8412" w14:textId="77777777" w:rsidR="009517E5" w:rsidRDefault="009517E5">
      <w:pPr>
        <w:rPr>
          <w:rFonts w:ascii="Times New Roman" w:hAnsi="Times New Roman" w:cs="Times New Roman"/>
          <w:color w:val="000000"/>
        </w:rPr>
      </w:pPr>
    </w:p>
    <w:p w14:paraId="1953A59F" w14:textId="77777777" w:rsidR="009517E5" w:rsidRDefault="009517E5">
      <w:pPr>
        <w:rPr>
          <w:rFonts w:ascii="Times New Roman" w:hAnsi="Times New Roman" w:cs="Times New Roman"/>
          <w:color w:val="000000"/>
        </w:rPr>
      </w:pPr>
    </w:p>
    <w:p w14:paraId="223E89B2" w14:textId="77777777" w:rsidR="009517E5" w:rsidRDefault="009517E5">
      <w:pPr>
        <w:rPr>
          <w:rFonts w:ascii="Times New Roman" w:hAnsi="Times New Roman" w:cs="Times New Roman"/>
          <w:color w:val="000000"/>
        </w:rPr>
      </w:pPr>
    </w:p>
    <w:p w14:paraId="54353A45" w14:textId="7CF37B05" w:rsidR="009517E5" w:rsidRDefault="009517E5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 xml:space="preserve">19.  </w:t>
      </w:r>
      <w:proofErr w:type="gramStart"/>
      <w:r>
        <w:rPr>
          <w:rFonts w:ascii="Times New Roman" w:hAnsi="Times New Roman" w:cs="Times New Roman"/>
          <w:color w:val="000000"/>
        </w:rPr>
        <w:t>P(</w:t>
      </w:r>
      <w:proofErr w:type="gramEnd"/>
      <w:r>
        <w:rPr>
          <w:rFonts w:ascii="Times New Roman" w:hAnsi="Times New Roman" w:cs="Times New Roman"/>
          <w:color w:val="000000"/>
        </w:rPr>
        <w:t xml:space="preserve">-2, -7) lies on the terminal side of an angle of rotation θ, find </w:t>
      </w:r>
      <w:proofErr w:type="spellStart"/>
      <w:r>
        <w:rPr>
          <w:rFonts w:ascii="Times New Roman" w:hAnsi="Times New Roman" w:cs="Times New Roman"/>
          <w:color w:val="000000"/>
        </w:rPr>
        <w:t>cscθ</w:t>
      </w:r>
      <w:proofErr w:type="spellEnd"/>
      <w:r>
        <w:rPr>
          <w:rFonts w:ascii="Times New Roman" w:hAnsi="Times New Roman" w:cs="Times New Roman"/>
          <w:color w:val="000000"/>
        </w:rPr>
        <w:t>.</w:t>
      </w:r>
    </w:p>
    <w:p w14:paraId="775C3B2B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2856EADE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297CFF12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3B5226C3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59A5DCC8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4B13CB9B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5176E92D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59DC4474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723AFF90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5C6B26F4" w14:textId="1F297613" w:rsidR="00E95A82" w:rsidRDefault="00E95A82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20.  Given that an angle of rotation θ is in quadrant II and </w:t>
      </w:r>
      <w:proofErr w:type="spellStart"/>
      <w:r>
        <w:rPr>
          <w:rFonts w:ascii="Times New Roman" w:hAnsi="Times New Roman" w:cs="Times New Roman"/>
          <w:color w:val="000000"/>
        </w:rPr>
        <w:t>cosθ</w:t>
      </w:r>
      <w:proofErr w:type="spellEnd"/>
      <w:r>
        <w:rPr>
          <w:rFonts w:ascii="Times New Roman" w:hAnsi="Times New Roman" w:cs="Times New Roman"/>
          <w:color w:val="000000"/>
        </w:rPr>
        <w:t xml:space="preserve">= -¾, find </w:t>
      </w:r>
      <w:proofErr w:type="spellStart"/>
      <w:r>
        <w:rPr>
          <w:rFonts w:ascii="Times New Roman" w:hAnsi="Times New Roman" w:cs="Times New Roman"/>
          <w:color w:val="000000"/>
        </w:rPr>
        <w:t>cotθ</w:t>
      </w:r>
      <w:proofErr w:type="spellEnd"/>
      <w:r>
        <w:rPr>
          <w:rFonts w:ascii="Times New Roman" w:hAnsi="Times New Roman" w:cs="Times New Roman"/>
          <w:color w:val="000000"/>
        </w:rPr>
        <w:t xml:space="preserve">. </w:t>
      </w:r>
    </w:p>
    <w:p w14:paraId="14A389C7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60E946B9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704B0038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08545C75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276BAE93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69150E79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67D92653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10A02D59" w14:textId="77777777" w:rsidR="00E95A82" w:rsidRDefault="00E95A82">
      <w:pPr>
        <w:rPr>
          <w:rFonts w:ascii="Times New Roman" w:hAnsi="Times New Roman" w:cs="Times New Roman"/>
          <w:color w:val="000000"/>
        </w:rPr>
      </w:pPr>
    </w:p>
    <w:p w14:paraId="6BF87816" w14:textId="163A0346" w:rsidR="00E95A82" w:rsidRDefault="00E95A82">
      <w:r>
        <w:t>Convert the following into radians or degrees.</w:t>
      </w:r>
    </w:p>
    <w:p w14:paraId="4C849AF8" w14:textId="135ED239" w:rsidR="00E95A82" w:rsidRDefault="00E95A82">
      <w:r>
        <w:t xml:space="preserve">21. </w:t>
      </w:r>
      <w:r w:rsidR="00782160">
        <w:t xml:space="preserve">  </w:t>
      </w:r>
      <w:r w:rsidR="00782160" w:rsidRPr="00782160">
        <w:rPr>
          <w:position w:val="-4"/>
        </w:rPr>
        <w:object w:dxaOrig="500" w:dyaOrig="300" w14:anchorId="7CDBC97D">
          <v:shape id="_x0000_i1038" type="#_x0000_t75" style="width:25pt;height:15pt" o:ole="">
            <v:imagedata r:id="rId31" o:title=""/>
          </v:shape>
          <o:OLEObject Type="Embed" ProgID="Equation.3" ShapeID="_x0000_i1038" DrawAspect="Content" ObjectID="_1360649490" r:id="rId32"/>
        </w:object>
      </w:r>
      <w:r w:rsidR="00782160">
        <w:tab/>
      </w:r>
      <w:r w:rsidR="00782160">
        <w:tab/>
      </w:r>
      <w:r w:rsidR="00782160">
        <w:tab/>
        <w:t xml:space="preserve">   22.  </w:t>
      </w:r>
      <w:r w:rsidR="00782160" w:rsidRPr="00782160">
        <w:rPr>
          <w:position w:val="-4"/>
        </w:rPr>
        <w:object w:dxaOrig="500" w:dyaOrig="300" w14:anchorId="53853CAE">
          <v:shape id="_x0000_i1039" type="#_x0000_t75" style="width:25pt;height:15pt" o:ole="">
            <v:imagedata r:id="rId33" o:title=""/>
          </v:shape>
          <o:OLEObject Type="Embed" ProgID="Equation.3" ShapeID="_x0000_i1039" DrawAspect="Content" ObjectID="_1360649491" r:id="rId34"/>
        </w:object>
      </w:r>
      <w:r w:rsidR="00782160">
        <w:tab/>
      </w:r>
      <w:r w:rsidR="00782160">
        <w:tab/>
      </w:r>
      <w:r w:rsidR="00782160">
        <w:tab/>
        <w:t xml:space="preserve">   23.   </w:t>
      </w:r>
      <w:r w:rsidR="00782160" w:rsidRPr="00782160">
        <w:rPr>
          <w:position w:val="-4"/>
        </w:rPr>
        <w:object w:dxaOrig="480" w:dyaOrig="300" w14:anchorId="7D5BFFAF">
          <v:shape id="_x0000_i1040" type="#_x0000_t75" style="width:24pt;height:15pt" o:ole="">
            <v:imagedata r:id="rId35" o:title=""/>
          </v:shape>
          <o:OLEObject Type="Embed" ProgID="Equation.3" ShapeID="_x0000_i1040" DrawAspect="Content" ObjectID="_1360649492" r:id="rId36"/>
        </w:object>
      </w:r>
    </w:p>
    <w:p w14:paraId="6341FCC4" w14:textId="77777777" w:rsidR="00782160" w:rsidRDefault="00782160"/>
    <w:p w14:paraId="758ADCF1" w14:textId="77777777" w:rsidR="00782160" w:rsidRDefault="00782160"/>
    <w:p w14:paraId="6B4AFF69" w14:textId="77777777" w:rsidR="00782160" w:rsidRDefault="00782160"/>
    <w:p w14:paraId="373554B5" w14:textId="77777777" w:rsidR="00782160" w:rsidRDefault="00782160"/>
    <w:p w14:paraId="13FF7D72" w14:textId="7E063E89" w:rsidR="00782160" w:rsidRDefault="00782160">
      <w:r>
        <w:t xml:space="preserve">24.   </w:t>
      </w:r>
      <w:r w:rsidRPr="00782160">
        <w:rPr>
          <w:position w:val="-24"/>
        </w:rPr>
        <w:object w:dxaOrig="400" w:dyaOrig="620" w14:anchorId="5869F332">
          <v:shape id="_x0000_i1041" type="#_x0000_t75" style="width:20pt;height:31pt" o:ole="">
            <v:imagedata r:id="rId37" o:title=""/>
          </v:shape>
          <o:OLEObject Type="Embed" ProgID="Equation.3" ShapeID="_x0000_i1041" DrawAspect="Content" ObjectID="_1360649493" r:id="rId38"/>
        </w:object>
      </w:r>
      <w:r>
        <w:tab/>
      </w:r>
      <w:r>
        <w:tab/>
      </w:r>
      <w:r>
        <w:tab/>
        <w:t xml:space="preserve">   25.   </w:t>
      </w:r>
      <w:r w:rsidRPr="00782160">
        <w:rPr>
          <w:position w:val="-24"/>
        </w:rPr>
        <w:object w:dxaOrig="440" w:dyaOrig="620" w14:anchorId="2485EFAE">
          <v:shape id="_x0000_i1042" type="#_x0000_t75" style="width:22pt;height:31pt" o:ole="">
            <v:imagedata r:id="rId39" o:title=""/>
          </v:shape>
          <o:OLEObject Type="Embed" ProgID="Equation.3" ShapeID="_x0000_i1042" DrawAspect="Content" ObjectID="_1360649494" r:id="rId40"/>
        </w:object>
      </w:r>
      <w:r>
        <w:tab/>
      </w:r>
      <w:r>
        <w:tab/>
      </w:r>
      <w:r>
        <w:tab/>
        <w:t xml:space="preserve">   26.  </w:t>
      </w:r>
      <w:r w:rsidRPr="00782160">
        <w:rPr>
          <w:position w:val="-24"/>
        </w:rPr>
        <w:object w:dxaOrig="380" w:dyaOrig="620" w14:anchorId="58291359">
          <v:shape id="_x0000_i1043" type="#_x0000_t75" style="width:19pt;height:31pt" o:ole="">
            <v:imagedata r:id="rId41" o:title=""/>
          </v:shape>
          <o:OLEObject Type="Embed" ProgID="Equation.3" ShapeID="_x0000_i1043" DrawAspect="Content" ObjectID="_1360649495" r:id="rId42"/>
        </w:object>
      </w:r>
    </w:p>
    <w:p w14:paraId="509A0787" w14:textId="77777777" w:rsidR="00782160" w:rsidRDefault="00782160"/>
    <w:p w14:paraId="401FA653" w14:textId="77777777" w:rsidR="00782160" w:rsidRDefault="00782160"/>
    <w:p w14:paraId="193CA7A7" w14:textId="77777777" w:rsidR="00782160" w:rsidRDefault="00782160"/>
    <w:p w14:paraId="46F881EB" w14:textId="77777777" w:rsidR="00782160" w:rsidRDefault="00782160"/>
    <w:p w14:paraId="469CDC74" w14:textId="139C342C" w:rsidR="00782160" w:rsidRDefault="00C25402">
      <w:r>
        <w:t>State the amplitude, phase shift, period, and vertical shift of each of the following</w:t>
      </w:r>
    </w:p>
    <w:p w14:paraId="39232055" w14:textId="521ED0F9" w:rsidR="00C25402" w:rsidRDefault="00C25402">
      <w:r>
        <w:t xml:space="preserve">27.  </w:t>
      </w:r>
      <w:r w:rsidR="00A36BFE" w:rsidRPr="00A36BFE">
        <w:rPr>
          <w:position w:val="-30"/>
        </w:rPr>
        <w:object w:dxaOrig="2360" w:dyaOrig="720" w14:anchorId="068E7B1E">
          <v:shape id="_x0000_i1044" type="#_x0000_t75" style="width:118pt;height:36pt" o:ole="">
            <v:imagedata r:id="rId43" o:title=""/>
          </v:shape>
          <o:OLEObject Type="Embed" ProgID="Equation.DSMT4" ShapeID="_x0000_i1044" DrawAspect="Content" ObjectID="_1360649496" r:id="rId44"/>
        </w:object>
      </w:r>
      <w:r>
        <w:tab/>
      </w:r>
      <w:r>
        <w:tab/>
      </w:r>
      <w:r>
        <w:tab/>
      </w:r>
      <w:r>
        <w:tab/>
        <w:t xml:space="preserve">28.  </w:t>
      </w:r>
      <w:r w:rsidRPr="00C25402">
        <w:rPr>
          <w:position w:val="-12"/>
        </w:rPr>
        <w:object w:dxaOrig="2260" w:dyaOrig="360" w14:anchorId="0343C2D8">
          <v:shape id="_x0000_i1045" type="#_x0000_t75" style="width:113pt;height:18pt" o:ole="">
            <v:imagedata r:id="rId45" o:title=""/>
          </v:shape>
          <o:OLEObject Type="Embed" ProgID="Equation.3" ShapeID="_x0000_i1045" DrawAspect="Content" ObjectID="_1360649497" r:id="rId46"/>
        </w:object>
      </w:r>
    </w:p>
    <w:p w14:paraId="59967889" w14:textId="77777777" w:rsidR="00C25402" w:rsidRDefault="00C25402"/>
    <w:p w14:paraId="7C9B1615" w14:textId="77777777" w:rsidR="00C25402" w:rsidRDefault="00C25402"/>
    <w:p w14:paraId="64AB0D33" w14:textId="77777777" w:rsidR="00C25402" w:rsidRDefault="00C25402"/>
    <w:p w14:paraId="11265B2F" w14:textId="77777777" w:rsidR="00C25402" w:rsidRDefault="00C25402"/>
    <w:p w14:paraId="1052236B" w14:textId="77777777" w:rsidR="00C25402" w:rsidRDefault="00C25402"/>
    <w:p w14:paraId="3A25815C" w14:textId="77777777" w:rsidR="00C25402" w:rsidRDefault="00C25402"/>
    <w:p w14:paraId="4BE076D2" w14:textId="6037FC36" w:rsidR="00C25402" w:rsidRDefault="00C25402">
      <w:r>
        <w:t xml:space="preserve">29.   </w:t>
      </w:r>
      <w:r w:rsidR="00563D21" w:rsidRPr="00C25402">
        <w:rPr>
          <w:position w:val="-28"/>
        </w:rPr>
        <w:object w:dxaOrig="2100" w:dyaOrig="680" w14:anchorId="28E5EEE5">
          <v:shape id="_x0000_i1054" type="#_x0000_t75" style="width:105pt;height:34pt" o:ole="">
            <v:imagedata r:id="rId47" o:title=""/>
          </v:shape>
          <o:OLEObject Type="Embed" ProgID="Equation.3" ShapeID="_x0000_i1054" DrawAspect="Content" ObjectID="_1360649498" r:id="rId48"/>
        </w:object>
      </w:r>
      <w:r>
        <w:tab/>
      </w:r>
      <w:r>
        <w:tab/>
      </w:r>
      <w:r>
        <w:tab/>
      </w:r>
      <w:r>
        <w:tab/>
        <w:t xml:space="preserve">30.  </w:t>
      </w:r>
      <w:r w:rsidR="00A36BFE" w:rsidRPr="00C25402">
        <w:rPr>
          <w:position w:val="-28"/>
        </w:rPr>
        <w:object w:dxaOrig="2280" w:dyaOrig="680" w14:anchorId="5ED389D1">
          <v:shape id="_x0000_i1047" type="#_x0000_t75" style="width:114pt;height:34pt" o:ole="">
            <v:imagedata r:id="rId49" o:title=""/>
          </v:shape>
          <o:OLEObject Type="Embed" ProgID="Equation.DSMT4" ShapeID="_x0000_i1047" DrawAspect="Content" ObjectID="_1360649499" r:id="rId50"/>
        </w:object>
      </w:r>
    </w:p>
    <w:p w14:paraId="44D8FD2B" w14:textId="77777777" w:rsidR="008C16D1" w:rsidRDefault="008C16D1"/>
    <w:p w14:paraId="537526F9" w14:textId="77777777" w:rsidR="008C16D1" w:rsidRDefault="008C16D1"/>
    <w:p w14:paraId="138FE399" w14:textId="77777777" w:rsidR="003D0B1E" w:rsidRDefault="003D0B1E"/>
    <w:p w14:paraId="5064FBD1" w14:textId="4654D3FC" w:rsidR="008C16D1" w:rsidRDefault="008C16D1">
      <w:r>
        <w:t>Graph the following</w:t>
      </w:r>
    </w:p>
    <w:p w14:paraId="69B12329" w14:textId="44A92196" w:rsidR="008C16D1" w:rsidRDefault="008C16D1">
      <w:r>
        <w:t xml:space="preserve">31. </w:t>
      </w:r>
      <w:r w:rsidR="00563D21" w:rsidRPr="00563D21">
        <w:rPr>
          <w:position w:val="-28"/>
        </w:rPr>
        <w:object w:dxaOrig="2060" w:dyaOrig="680" w14:anchorId="1190F52C">
          <v:shape id="_x0000_i1057" type="#_x0000_t75" style="width:103pt;height:34pt" o:ole="">
            <v:imagedata r:id="rId51" o:title=""/>
          </v:shape>
          <o:OLEObject Type="Embed" ProgID="Equation.3" ShapeID="_x0000_i1057" DrawAspect="Content" ObjectID="_1360649500" r:id="rId52"/>
        </w:object>
      </w:r>
      <w:r>
        <w:tab/>
      </w:r>
      <w:r>
        <w:tab/>
      </w:r>
      <w:r>
        <w:tab/>
      </w:r>
      <w:r>
        <w:tab/>
        <w:t xml:space="preserve">32.  </w:t>
      </w:r>
      <w:r w:rsidR="009920E1" w:rsidRPr="009920E1">
        <w:rPr>
          <w:position w:val="-12"/>
        </w:rPr>
        <w:object w:dxaOrig="1820" w:dyaOrig="360" w14:anchorId="3F5540F1">
          <v:shape id="_x0000_i1049" type="#_x0000_t75" style="width:91pt;height:18pt" o:ole="">
            <v:imagedata r:id="rId53" o:title=""/>
          </v:shape>
          <o:OLEObject Type="Embed" ProgID="Equation.3" ShapeID="_x0000_i1049" DrawAspect="Content" ObjectID="_1360649501" r:id="rId54"/>
        </w:object>
      </w:r>
    </w:p>
    <w:p w14:paraId="277A4EA3" w14:textId="694099A4" w:rsidR="009920E1" w:rsidRDefault="009920E1"/>
    <w:p w14:paraId="1A278036" w14:textId="31C78A50" w:rsidR="009920E1" w:rsidRDefault="009920E1"/>
    <w:p w14:paraId="786E458C" w14:textId="4F11EB90" w:rsidR="009920E1" w:rsidRDefault="003D0B1E">
      <w:r>
        <w:rPr>
          <w:noProof/>
          <w:szCs w:val="20"/>
        </w:rPr>
        <w:drawing>
          <wp:anchor distT="0" distB="0" distL="114300" distR="114300" simplePos="0" relativeHeight="251676672" behindDoc="0" locked="0" layoutInCell="1" allowOverlap="1" wp14:anchorId="1ECB8A59" wp14:editId="7D86DE9B">
            <wp:simplePos x="0" y="0"/>
            <wp:positionH relativeFrom="column">
              <wp:posOffset>2743200</wp:posOffset>
            </wp:positionH>
            <wp:positionV relativeFrom="paragraph">
              <wp:posOffset>67310</wp:posOffset>
            </wp:positionV>
            <wp:extent cx="2971800" cy="156845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56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Cs w:val="20"/>
        </w:rPr>
        <w:drawing>
          <wp:anchor distT="0" distB="0" distL="114300" distR="114300" simplePos="0" relativeHeight="251674624" behindDoc="0" locked="0" layoutInCell="1" allowOverlap="1" wp14:anchorId="37AFB564" wp14:editId="207DF217">
            <wp:simplePos x="0" y="0"/>
            <wp:positionH relativeFrom="column">
              <wp:posOffset>-342900</wp:posOffset>
            </wp:positionH>
            <wp:positionV relativeFrom="paragraph">
              <wp:posOffset>67310</wp:posOffset>
            </wp:positionV>
            <wp:extent cx="2971800" cy="156845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56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6EF2F6" w14:textId="77777777" w:rsidR="009920E1" w:rsidRDefault="009920E1"/>
    <w:p w14:paraId="46AE4864" w14:textId="77777777" w:rsidR="009920E1" w:rsidRDefault="009920E1"/>
    <w:p w14:paraId="271BFA46" w14:textId="77777777" w:rsidR="009920E1" w:rsidRDefault="009920E1"/>
    <w:p w14:paraId="775D1004" w14:textId="77777777" w:rsidR="009920E1" w:rsidRDefault="009920E1"/>
    <w:p w14:paraId="483C5952" w14:textId="77777777" w:rsidR="009920E1" w:rsidRDefault="009920E1"/>
    <w:p w14:paraId="706B9ECE" w14:textId="77777777" w:rsidR="009920E1" w:rsidRDefault="009920E1"/>
    <w:p w14:paraId="6BB84410" w14:textId="77777777" w:rsidR="009920E1" w:rsidRDefault="009920E1"/>
    <w:p w14:paraId="75233C2F" w14:textId="77777777" w:rsidR="009920E1" w:rsidRDefault="009920E1"/>
    <w:p w14:paraId="653F9310" w14:textId="77777777" w:rsidR="003D0B1E" w:rsidRDefault="003D0B1E">
      <w:bookmarkStart w:id="0" w:name="_GoBack"/>
      <w:bookmarkEnd w:id="0"/>
    </w:p>
    <w:p w14:paraId="52F9BD5B" w14:textId="77777777" w:rsidR="003D0B1E" w:rsidRDefault="003D0B1E"/>
    <w:p w14:paraId="17180423" w14:textId="70BEF579" w:rsidR="009920E1" w:rsidRDefault="009920E1">
      <w:r>
        <w:t xml:space="preserve">33.  </w:t>
      </w:r>
      <w:r w:rsidR="00563D21">
        <w:rPr>
          <w:position w:val="-12"/>
        </w:rPr>
        <w:pict w14:anchorId="35715E8C">
          <v:shape id="_x0000_i1050" type="#_x0000_t75" style="width:81pt;height:18pt">
            <v:imagedata r:id="rId56" o:title=""/>
          </v:shape>
        </w:pict>
      </w:r>
      <w:r>
        <w:tab/>
      </w:r>
      <w:r>
        <w:tab/>
      </w:r>
      <w:r>
        <w:tab/>
      </w:r>
      <w:r>
        <w:tab/>
      </w:r>
      <w:r>
        <w:tab/>
        <w:t xml:space="preserve">34.  </w:t>
      </w:r>
      <w:r w:rsidR="00563D21" w:rsidRPr="009920E1">
        <w:rPr>
          <w:position w:val="-28"/>
        </w:rPr>
        <w:object w:dxaOrig="2200" w:dyaOrig="680" w14:anchorId="68DC2182">
          <v:shape id="_x0000_i1060" type="#_x0000_t75" style="width:110pt;height:34pt" o:ole="">
            <v:imagedata r:id="rId57" o:title=""/>
          </v:shape>
          <o:OLEObject Type="Embed" ProgID="Equation.3" ShapeID="_x0000_i1060" DrawAspect="Content" ObjectID="_1360649502" r:id="rId58"/>
        </w:object>
      </w:r>
    </w:p>
    <w:p w14:paraId="1878232F" w14:textId="48865134" w:rsidR="009920E1" w:rsidRDefault="009920E1"/>
    <w:p w14:paraId="620DA8EA" w14:textId="63E61B65" w:rsidR="009920E1" w:rsidRDefault="003D0B1E">
      <w:r>
        <w:rPr>
          <w:noProof/>
          <w:szCs w:val="20"/>
        </w:rPr>
        <w:drawing>
          <wp:anchor distT="0" distB="0" distL="114300" distR="114300" simplePos="0" relativeHeight="251680768" behindDoc="0" locked="0" layoutInCell="1" allowOverlap="1" wp14:anchorId="143E6473" wp14:editId="0DB5D3ED">
            <wp:simplePos x="0" y="0"/>
            <wp:positionH relativeFrom="column">
              <wp:posOffset>2743200</wp:posOffset>
            </wp:positionH>
            <wp:positionV relativeFrom="paragraph">
              <wp:posOffset>55880</wp:posOffset>
            </wp:positionV>
            <wp:extent cx="2971800" cy="156845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56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Cs w:val="20"/>
        </w:rPr>
        <w:drawing>
          <wp:anchor distT="0" distB="0" distL="114300" distR="114300" simplePos="0" relativeHeight="251678720" behindDoc="0" locked="0" layoutInCell="1" allowOverlap="1" wp14:anchorId="6669FFD9" wp14:editId="4813325C">
            <wp:simplePos x="0" y="0"/>
            <wp:positionH relativeFrom="column">
              <wp:posOffset>-457200</wp:posOffset>
            </wp:positionH>
            <wp:positionV relativeFrom="paragraph">
              <wp:posOffset>55880</wp:posOffset>
            </wp:positionV>
            <wp:extent cx="2971800" cy="156845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56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115F6D1" w14:textId="77777777" w:rsidR="009920E1" w:rsidRDefault="009920E1"/>
    <w:p w14:paraId="02AA99A7" w14:textId="77777777" w:rsidR="009920E1" w:rsidRDefault="009920E1"/>
    <w:p w14:paraId="65D55A75" w14:textId="77777777" w:rsidR="009920E1" w:rsidRDefault="009920E1"/>
    <w:p w14:paraId="44FC1C96" w14:textId="77777777" w:rsidR="009920E1" w:rsidRDefault="009920E1"/>
    <w:p w14:paraId="16E18E6C" w14:textId="77777777" w:rsidR="009920E1" w:rsidRDefault="009920E1"/>
    <w:p w14:paraId="6621763C" w14:textId="77777777" w:rsidR="009920E1" w:rsidRDefault="009920E1"/>
    <w:p w14:paraId="2CC1D40F" w14:textId="77777777" w:rsidR="009920E1" w:rsidRDefault="009920E1"/>
    <w:p w14:paraId="1637E24E" w14:textId="77777777" w:rsidR="003D0B1E" w:rsidRDefault="003D0B1E"/>
    <w:p w14:paraId="78F176EA" w14:textId="77777777" w:rsidR="003D0B1E" w:rsidRDefault="003D0B1E"/>
    <w:p w14:paraId="144E7077" w14:textId="2A0A3929" w:rsidR="009920E1" w:rsidRDefault="009920E1">
      <w:r>
        <w:t xml:space="preserve">35.  </w:t>
      </w:r>
      <w:r w:rsidR="003D0B1E">
        <w:t>You are on a merry-go-round 12 feet from the center.  The merry-go-round takes 8 seconds to make a full revolution.  How fast are you moving?  Put your answer in feet per second.</w:t>
      </w:r>
    </w:p>
    <w:p w14:paraId="72CA20EF" w14:textId="77777777" w:rsidR="007F30A0" w:rsidRDefault="007F30A0"/>
    <w:p w14:paraId="4F5E7599" w14:textId="77777777" w:rsidR="007F30A0" w:rsidRDefault="007F30A0"/>
    <w:p w14:paraId="75D24353" w14:textId="77777777" w:rsidR="007F30A0" w:rsidRDefault="007F30A0"/>
    <w:p w14:paraId="1E6DB1B4" w14:textId="77777777" w:rsidR="007F30A0" w:rsidRDefault="007F30A0"/>
    <w:p w14:paraId="71470541" w14:textId="206BAC7E" w:rsidR="007F30A0" w:rsidRDefault="007F30A0"/>
    <w:p w14:paraId="697881B5" w14:textId="77777777" w:rsidR="007F30A0" w:rsidRDefault="007F30A0"/>
    <w:p w14:paraId="4F14EB7F" w14:textId="5DC51239" w:rsidR="007F30A0" w:rsidRDefault="007F30A0">
      <w:r>
        <w:rPr>
          <w:noProof/>
          <w:szCs w:val="20"/>
        </w:rPr>
        <w:drawing>
          <wp:anchor distT="0" distB="0" distL="114300" distR="114300" simplePos="0" relativeHeight="251682816" behindDoc="0" locked="0" layoutInCell="1" allowOverlap="1" wp14:anchorId="6E97BD82" wp14:editId="15467A9A">
            <wp:simplePos x="0" y="0"/>
            <wp:positionH relativeFrom="column">
              <wp:posOffset>2628900</wp:posOffset>
            </wp:positionH>
            <wp:positionV relativeFrom="paragraph">
              <wp:posOffset>694690</wp:posOffset>
            </wp:positionV>
            <wp:extent cx="2971800" cy="156845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56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36.   You take your little brother to the park and you push him in a swing.  When you pull the swing all the way back you release the swing 4 meters from its position at rest. Graph a sinusoidal function that represents the swings horizontal displacement relative to its position at rest if it completes one back-and-forth swing every 2 seconds.  Ignore air resistance and friction.</w:t>
      </w:r>
      <w:r w:rsidRPr="007F30A0">
        <w:rPr>
          <w:noProof/>
          <w:szCs w:val="20"/>
        </w:rPr>
        <w:t xml:space="preserve"> </w:t>
      </w:r>
    </w:p>
    <w:sectPr w:rsidR="007F30A0" w:rsidSect="00736F4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28D3"/>
    <w:rsid w:val="000D6178"/>
    <w:rsid w:val="00283F84"/>
    <w:rsid w:val="00375200"/>
    <w:rsid w:val="003D0B1E"/>
    <w:rsid w:val="004550E2"/>
    <w:rsid w:val="00563D21"/>
    <w:rsid w:val="00600DFE"/>
    <w:rsid w:val="006130F8"/>
    <w:rsid w:val="00736F4B"/>
    <w:rsid w:val="00782160"/>
    <w:rsid w:val="007F30A0"/>
    <w:rsid w:val="008528D3"/>
    <w:rsid w:val="00871CDC"/>
    <w:rsid w:val="008C16D1"/>
    <w:rsid w:val="009517E5"/>
    <w:rsid w:val="009920E1"/>
    <w:rsid w:val="00A36BFE"/>
    <w:rsid w:val="00B23043"/>
    <w:rsid w:val="00C25402"/>
    <w:rsid w:val="00C57A7B"/>
    <w:rsid w:val="00E95A82"/>
    <w:rsid w:val="00F03758"/>
    <w:rsid w:val="00FE00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3"/>
    <o:shapelayout v:ext="edit">
      <o:idmap v:ext="edit" data="1"/>
    </o:shapelayout>
  </w:shapeDefaults>
  <w:decimalSymbol w:val="."/>
  <w:listSeparator w:val=","/>
  <w14:docId w14:val="5594C55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e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emf"/><Relationship Id="rId56" Type="http://schemas.openxmlformats.org/officeDocument/2006/relationships/image" Target="media/image27.emf"/><Relationship Id="rId57" Type="http://schemas.openxmlformats.org/officeDocument/2006/relationships/image" Target="media/image28.emf"/><Relationship Id="rId58" Type="http://schemas.openxmlformats.org/officeDocument/2006/relationships/oleObject" Target="embeddings/oleObject26.bin"/><Relationship Id="rId59" Type="http://schemas.openxmlformats.org/officeDocument/2006/relationships/fontTable" Target="fontTable.xml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e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60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3</Pages>
  <Words>345</Words>
  <Characters>1970</Characters>
  <Application>Microsoft Macintosh Word</Application>
  <DocSecurity>0</DocSecurity>
  <Lines>16</Lines>
  <Paragraphs>4</Paragraphs>
  <ScaleCrop>false</ScaleCrop>
  <Company>Alpine School District </Company>
  <LinksUpToDate>false</LinksUpToDate>
  <CharactersWithSpaces>23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Teacher</cp:lastModifiedBy>
  <cp:revision>11</cp:revision>
  <dcterms:created xsi:type="dcterms:W3CDTF">2015-02-18T04:46:00Z</dcterms:created>
  <dcterms:modified xsi:type="dcterms:W3CDTF">2015-03-02T16:24:00Z</dcterms:modified>
</cp:coreProperties>
</file>